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6EF8CE3" w14:textId="76F451DD" w:rsidR="00CE5E1C" w:rsidRDefault="00AB3626" w:rsidP="00CE5E1C">
      <w:pPr>
        <w:jc w:val="center"/>
      </w:pPr>
      <w:r w:rsidRPr="00CE5E1C">
        <w:rPr>
          <w:noProof/>
          <w:position w:val="-4"/>
        </w:rPr>
        <w:object w:dxaOrig="180" w:dyaOrig="260" w14:anchorId="6CB0E8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pt;height:13.2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795549939" r:id="rId7"/>
        </w:object>
      </w:r>
      <w:r w:rsidR="00F5736D">
        <w:t>F</w:t>
      </w:r>
      <w:r w:rsidR="00CE5E1C">
        <w:t>inal Exam</w:t>
      </w:r>
      <w:r w:rsidR="00841385">
        <w:t xml:space="preserve"> – Simulation Results</w:t>
      </w:r>
    </w:p>
    <w:p w14:paraId="7EFC96A2" w14:textId="77777777" w:rsidR="00CE5E1C" w:rsidRDefault="00CE5E1C" w:rsidP="00CE5E1C">
      <w:pPr>
        <w:jc w:val="center"/>
      </w:pPr>
    </w:p>
    <w:p w14:paraId="3B2BD191" w14:textId="77777777" w:rsidR="00CE5E1C" w:rsidRDefault="00CE5E1C" w:rsidP="00CE5E1C">
      <w:pPr>
        <w:jc w:val="center"/>
      </w:pPr>
      <w:r>
        <w:t>ECEn 483/ ME 431</w:t>
      </w:r>
    </w:p>
    <w:p w14:paraId="1B138650" w14:textId="77777777" w:rsidR="00CE5E1C" w:rsidRDefault="00CE5E1C" w:rsidP="00CE5E1C">
      <w:pPr>
        <w:jc w:val="center"/>
      </w:pPr>
    </w:p>
    <w:p w14:paraId="57146E59" w14:textId="395A21A2" w:rsidR="00CE5E1C" w:rsidRDefault="00C62252" w:rsidP="00CE5E1C">
      <w:pPr>
        <w:jc w:val="center"/>
      </w:pPr>
      <w:r>
        <w:t xml:space="preserve">Fall </w:t>
      </w:r>
      <w:r w:rsidR="00AE5475">
        <w:t>202</w:t>
      </w:r>
      <w:r w:rsidR="00956DEF">
        <w:t>4</w:t>
      </w:r>
    </w:p>
    <w:p w14:paraId="45DA2A84" w14:textId="77777777" w:rsidR="00CE5E1C" w:rsidRDefault="00CE5E1C" w:rsidP="00CE5E1C">
      <w:pPr>
        <w:jc w:val="center"/>
      </w:pPr>
    </w:p>
    <w:p w14:paraId="5D9DF027" w14:textId="77777777" w:rsidR="00CE5E1C" w:rsidRDefault="00CE5E1C" w:rsidP="00CE5E1C">
      <w:pPr>
        <w:jc w:val="center"/>
      </w:pPr>
    </w:p>
    <w:p w14:paraId="0F12FF15" w14:textId="77777777" w:rsidR="00CE5E1C" w:rsidRDefault="00CE5E1C" w:rsidP="00CE5E1C">
      <w:pPr>
        <w:jc w:val="center"/>
      </w:pPr>
      <w:r>
        <w:t>Name:_________________________________</w:t>
      </w:r>
    </w:p>
    <w:p w14:paraId="66D08638" w14:textId="77777777" w:rsidR="00CE5E1C" w:rsidRDefault="00CE5E1C" w:rsidP="00CE5E1C">
      <w:pPr>
        <w:jc w:val="center"/>
      </w:pPr>
    </w:p>
    <w:p w14:paraId="68B9F805" w14:textId="77777777" w:rsidR="00CE5E1C" w:rsidRDefault="00CE5E1C" w:rsidP="00CE5E1C">
      <w:pPr>
        <w:jc w:val="center"/>
      </w:pPr>
    </w:p>
    <w:p w14:paraId="416CC450" w14:textId="47812FA9" w:rsidR="00CE5E1C" w:rsidRDefault="00841385" w:rsidP="00CE5E1C">
      <w:pPr>
        <w:jc w:val="center"/>
      </w:pPr>
      <w:r>
        <w:t>At the end of th</w:t>
      </w:r>
      <w:r w:rsidR="002A15F1">
        <w:t xml:space="preserve">e exam, </w:t>
      </w:r>
      <w:r w:rsidR="00AE5475">
        <w:t xml:space="preserve">make sure to include this file with your submission. </w:t>
      </w:r>
    </w:p>
    <w:p w14:paraId="1F3AEA74" w14:textId="77777777" w:rsidR="0003223B" w:rsidRDefault="00143999" w:rsidP="0054393B">
      <w:pPr>
        <w:pStyle w:val="Heading1"/>
      </w:pPr>
      <w:r>
        <w:br w:type="page"/>
      </w:r>
      <w:r>
        <w:lastRenderedPageBreak/>
        <w:t>Part 2. Design models</w:t>
      </w:r>
    </w:p>
    <w:p w14:paraId="32411E83" w14:textId="77777777" w:rsidR="0003223B" w:rsidRDefault="0003223B" w:rsidP="00143999"/>
    <w:p w14:paraId="073C4E2D" w14:textId="2BF9336B" w:rsidR="002558D2" w:rsidRDefault="004C2B07" w:rsidP="0045557D">
      <w:r>
        <w:t>2.2</w:t>
      </w:r>
      <w:r w:rsidR="0003223B">
        <w:t xml:space="preserve"> </w:t>
      </w:r>
      <w:r w:rsidR="002558D2">
        <w:t xml:space="preserve">Insert </w:t>
      </w:r>
      <w:r w:rsidR="002558D2" w:rsidRPr="002558D2">
        <w:t>plot of the output of the simulati</w:t>
      </w:r>
      <w:r w:rsidR="002558D2">
        <w:t xml:space="preserve">on model with initial condition </w:t>
      </w:r>
      <w:r w:rsidR="00AB3626" w:rsidRPr="008263DB">
        <w:rPr>
          <w:noProof/>
          <w:position w:val="-12"/>
        </w:rPr>
        <w:object w:dxaOrig="880" w:dyaOrig="340" w14:anchorId="59DABC0A">
          <v:shape id="_x0000_i1026" type="#_x0000_t75" alt="" style="width:45pt;height:17.4pt;mso-width-percent:0;mso-height-percent:0;mso-width-percent:0;mso-height-percent:0" o:ole="">
            <v:imagedata r:id="rId8" o:title=""/>
          </v:shape>
          <o:OLEObject Type="Embed" ProgID="Equation.3" ShapeID="_x0000_i1026" DrawAspect="Content" ObjectID="_1795549940" r:id="rId9"/>
        </w:object>
      </w:r>
      <w:r w:rsidR="002558D2" w:rsidRPr="002558D2">
        <w:t xml:space="preserve"> and input </w:t>
      </w:r>
      <w:r w:rsidR="002558D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="002558D2">
        <w:t xml:space="preserve"> </w:t>
      </w:r>
      <w:r w:rsidR="00841385">
        <w:t>directly below this line</w:t>
      </w:r>
      <w:r w:rsidR="002558D2">
        <w:t xml:space="preserve">. </w:t>
      </w:r>
    </w:p>
    <w:p w14:paraId="12364EE4" w14:textId="487D2B16" w:rsidR="00ED1FF6" w:rsidRDefault="00ED1FF6" w:rsidP="0045557D"/>
    <w:p w14:paraId="2248192F" w14:textId="77777777" w:rsidR="00ED1FF6" w:rsidRDefault="00ED1FF6" w:rsidP="0045557D"/>
    <w:p w14:paraId="04EAD5EB" w14:textId="42FAEEAD" w:rsidR="00ED1FF6" w:rsidRDefault="00ED1FF6" w:rsidP="0045557D">
      <w:r>
        <w:t>2.6 Insert the code you used for simulating the dynamics (this should nominally be massDynamics.py, unless you chose to use the complied version and lose 10 points):</w:t>
      </w:r>
    </w:p>
    <w:p w14:paraId="4AEDE8A6" w14:textId="77777777" w:rsidR="00ED1FF6" w:rsidRDefault="00ED1FF6" w:rsidP="0045557D"/>
    <w:p w14:paraId="3103C481" w14:textId="0AA81752" w:rsidR="00564A6A" w:rsidRDefault="00564A6A" w:rsidP="00564A6A">
      <w:pPr>
        <w:pStyle w:val="Heading1"/>
      </w:pPr>
      <w:r>
        <w:t>Part 3. PID Control</w:t>
      </w:r>
    </w:p>
    <w:p w14:paraId="78965C8E" w14:textId="77777777" w:rsidR="00564A6A" w:rsidRDefault="00564A6A" w:rsidP="00564A6A"/>
    <w:p w14:paraId="448E8D2A" w14:textId="75895BE5" w:rsidR="008126FC" w:rsidRDefault="008126FC" w:rsidP="008126FC">
      <w:r>
        <w:t xml:space="preserve">3.6 Insert a plot that shows both </w:t>
      </w:r>
      <m:oMath>
        <m:r>
          <w:rPr>
            <w:rFonts w:ascii="Cambria Math" w:hAnsi="Cambria Math"/>
          </w:rPr>
          <m:t>z</m:t>
        </m:r>
      </m:oMath>
      <w:r>
        <w:t xml:space="preserve"> and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>
        <w:t xml:space="preserve"> whe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>
        <w:t xml:space="preserve"> is a square wave with </w:t>
      </w:r>
      <w:r w:rsidR="004E2791">
        <w:t>magnitude</w:t>
      </w:r>
      <w:r>
        <w:t xml:space="preserve"> </w:t>
      </w:r>
      <m:oMath>
        <m:r>
          <w:rPr>
            <w:rFonts w:ascii="Cambria Math" w:hAnsi="Cambria Math"/>
          </w:rPr>
          <m:t>±0.5</m:t>
        </m:r>
      </m:oMath>
      <w:r w:rsidR="008263DB">
        <w:t xml:space="preserve"> meters</w:t>
      </w:r>
      <w:r w:rsidR="003E7F78">
        <w:t xml:space="preserve"> and frequency 0.</w:t>
      </w:r>
      <w:r w:rsidR="004C2B07">
        <w:t>05</w:t>
      </w:r>
      <w:r>
        <w:t xml:space="preserve"> </w:t>
      </w:r>
      <w:r w:rsidR="004C2B07">
        <w:t>Hz</w:t>
      </w:r>
      <w:r>
        <w:t xml:space="preserve">, and when using a PD controller. </w:t>
      </w:r>
    </w:p>
    <w:p w14:paraId="5AA06BA3" w14:textId="77777777" w:rsidR="008126FC" w:rsidRDefault="008126FC" w:rsidP="00564A6A"/>
    <w:p w14:paraId="72A9FA1D" w14:textId="202C8912" w:rsidR="008126FC" w:rsidRDefault="008126FC" w:rsidP="008126FC">
      <w:r>
        <w:t xml:space="preserve">3.7 Insert a plot that shows both </w:t>
      </w:r>
      <m:oMath>
        <m:r>
          <w:rPr>
            <w:rFonts w:ascii="Cambria Math" w:hAnsi="Cambria Math"/>
          </w:rPr>
          <m:t>z</m:t>
        </m:r>
      </m:oMath>
      <w:r>
        <w:t xml:space="preserve"> and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>
        <w:t xml:space="preserve"> whe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>
        <w:t xml:space="preserve"> is a square wave with maginitude </w:t>
      </w:r>
      <m:oMath>
        <m:r>
          <w:rPr>
            <w:rFonts w:ascii="Cambria Math" w:hAnsi="Cambria Math"/>
          </w:rPr>
          <m:t>±0.5</m:t>
        </m:r>
      </m:oMath>
      <w:r w:rsidR="008263DB">
        <w:t xml:space="preserve"> meters </w:t>
      </w:r>
      <w:r w:rsidR="003E7F78">
        <w:t>and frequency 0.</w:t>
      </w:r>
      <w:r w:rsidR="004C2B07">
        <w:t>05</w:t>
      </w:r>
      <w:r>
        <w:t xml:space="preserve"> </w:t>
      </w:r>
      <w:r w:rsidR="004C2B07">
        <w:t>Hz</w:t>
      </w:r>
      <w:r>
        <w:t xml:space="preserve">, and when using a PID controller. </w:t>
      </w:r>
    </w:p>
    <w:p w14:paraId="39259AA2" w14:textId="77777777" w:rsidR="008126FC" w:rsidRDefault="008126FC" w:rsidP="00564A6A"/>
    <w:p w14:paraId="3B69AFAB" w14:textId="173927E0" w:rsidR="00564A6A" w:rsidRDefault="008126FC" w:rsidP="00564A6A">
      <w:r>
        <w:t>3.8</w:t>
      </w:r>
      <w:r w:rsidR="00564A6A">
        <w:t xml:space="preserve"> Insert the </w:t>
      </w:r>
      <w:r w:rsidR="00EB09D4">
        <w:t>controller code</w:t>
      </w:r>
      <w:r w:rsidR="00564A6A">
        <w:t xml:space="preserve"> that implements PID control directly below this line. </w:t>
      </w:r>
    </w:p>
    <w:p w14:paraId="157D09A7" w14:textId="77777777" w:rsidR="0049787B" w:rsidRDefault="0049787B" w:rsidP="0045557D"/>
    <w:p w14:paraId="2F8FCBDF" w14:textId="00D67729" w:rsidR="00C762A0" w:rsidRDefault="00D14FD5" w:rsidP="00C762A0">
      <w:pPr>
        <w:pStyle w:val="Heading1"/>
      </w:pPr>
      <w:r>
        <w:t xml:space="preserve">Part </w:t>
      </w:r>
      <w:r w:rsidR="00030C52">
        <w:t>4</w:t>
      </w:r>
      <w:r w:rsidR="00C762A0">
        <w:t xml:space="preserve">. </w:t>
      </w:r>
      <w:r>
        <w:t>Observer based control</w:t>
      </w:r>
    </w:p>
    <w:p w14:paraId="3A8CF457" w14:textId="77777777" w:rsidR="00960E2F" w:rsidRDefault="00960E2F" w:rsidP="0045557D"/>
    <w:p w14:paraId="7769DC82" w14:textId="61C43896" w:rsidR="00030C52" w:rsidRDefault="00030C52" w:rsidP="00030C52">
      <w:r>
        <w:t>4.</w:t>
      </w:r>
      <w:r w:rsidR="00EB09D4">
        <w:t>5</w:t>
      </w:r>
      <w:r>
        <w:t xml:space="preserve">.  </w:t>
      </w:r>
      <w:r w:rsidRPr="001F2AD0">
        <w:t>Insert a plot of t</w:t>
      </w:r>
      <w:r>
        <w:t>he step response of the system for the complete observer based control</w:t>
      </w:r>
      <w:r w:rsidRPr="001F2AD0">
        <w:t>.</w:t>
      </w:r>
    </w:p>
    <w:p w14:paraId="333D693A" w14:textId="77777777" w:rsidR="00030C52" w:rsidRDefault="00030C52" w:rsidP="00030C52"/>
    <w:p w14:paraId="55FAB59A" w14:textId="3A67A023" w:rsidR="00030C52" w:rsidRDefault="00030C52" w:rsidP="00030C52">
      <w:r>
        <w:t>4.</w:t>
      </w:r>
      <w:r w:rsidR="00EB09D4">
        <w:t>6.</w:t>
      </w:r>
      <w:r>
        <w:t xml:space="preserve">  Insert a plot of the state estimation error.</w:t>
      </w:r>
    </w:p>
    <w:p w14:paraId="0E15C57E" w14:textId="77777777" w:rsidR="00030C52" w:rsidRDefault="00030C52" w:rsidP="00030C52"/>
    <w:p w14:paraId="74461F81" w14:textId="007DD7E6" w:rsidR="00030C52" w:rsidRDefault="00030C52" w:rsidP="00030C52">
      <w:r>
        <w:t>4.</w:t>
      </w:r>
      <w:r w:rsidR="00EB09D4">
        <w:t xml:space="preserve">7. </w:t>
      </w:r>
      <w:r>
        <w:t xml:space="preserve"> Insert a copy of </w:t>
      </w:r>
      <w:r w:rsidR="00AE5475">
        <w:t xml:space="preserve">your controller code which includes both the state feedback controller AND the observer. </w:t>
      </w:r>
    </w:p>
    <w:p w14:paraId="50F9C89C" w14:textId="77777777" w:rsidR="00030C52" w:rsidRDefault="00030C52" w:rsidP="001F2AD0"/>
    <w:p w14:paraId="0F26D0AF" w14:textId="588DE4F4" w:rsidR="00030C52" w:rsidRDefault="00030C52" w:rsidP="00030C52">
      <w:pPr>
        <w:pStyle w:val="Heading1"/>
      </w:pPr>
      <w:r>
        <w:t>Part 5. Loopshaping</w:t>
      </w:r>
    </w:p>
    <w:p w14:paraId="5F208690" w14:textId="77777777" w:rsidR="00030C52" w:rsidRDefault="00030C52" w:rsidP="00030C52"/>
    <w:p w14:paraId="304840DC" w14:textId="56B60DB9" w:rsidR="006F0EC4" w:rsidRDefault="00F65186" w:rsidP="006F0EC4">
      <w:r>
        <w:t>5.6 Insert</w:t>
      </w:r>
      <w:r w:rsidR="006F0EC4">
        <w:t xml:space="preserve"> the Bode plots for the original plant, the PID controlled plant, and the loopshaped controlled plant below this line.</w:t>
      </w:r>
    </w:p>
    <w:p w14:paraId="5EED144F" w14:textId="77777777" w:rsidR="006F0EC4" w:rsidRDefault="006F0EC4" w:rsidP="006F0EC4"/>
    <w:p w14:paraId="4830F31D" w14:textId="0942DE90" w:rsidR="006F0EC4" w:rsidRDefault="00F65186" w:rsidP="006F0EC4">
      <w:r>
        <w:t>5.7 Insert</w:t>
      </w:r>
      <w:r w:rsidR="006F0EC4">
        <w:t xml:space="preserve"> simulation results for the loopshaping controller below this line.  </w:t>
      </w:r>
    </w:p>
    <w:p w14:paraId="18EB8644" w14:textId="01EEC021" w:rsidR="006F0EC4" w:rsidRDefault="006F0EC4" w:rsidP="006F0EC4"/>
    <w:p w14:paraId="3F4D6397" w14:textId="4E0BF0BC" w:rsidR="00AE5475" w:rsidRDefault="00AE5475" w:rsidP="006F0EC4">
      <w:r>
        <w:t xml:space="preserve">5.8 Insert a copy of your loopshaping AND controller code below this line. </w:t>
      </w:r>
    </w:p>
    <w:p w14:paraId="1E8A934E" w14:textId="77777777" w:rsidR="006F0EC4" w:rsidRDefault="006F0EC4" w:rsidP="006F0EC4"/>
    <w:p w14:paraId="2E40FD30" w14:textId="2872CB39" w:rsidR="006F0EC4" w:rsidRDefault="006F0EC4" w:rsidP="006F0EC4">
      <w:pPr>
        <w:pStyle w:val="Heading1"/>
      </w:pPr>
      <w:r>
        <w:t xml:space="preserve">6.  Insert your </w:t>
      </w:r>
      <w:r w:rsidR="00956DEF">
        <w:t xml:space="preserve">code </w:t>
      </w:r>
      <w:r>
        <w:t>that computes all control gains</w:t>
      </w:r>
      <w:r w:rsidR="00956DEF">
        <w:t xml:space="preserve"> for each of the other parts</w:t>
      </w:r>
      <w:r>
        <w:t xml:space="preserve"> here.</w:t>
      </w:r>
      <w:r w:rsidR="00956DEF">
        <w:t xml:space="preserve"> And make sure to upload all of your code as part of your submissio</w:t>
      </w:r>
      <w:r w:rsidR="00D50088">
        <w:t xml:space="preserve">n. Include all relevant files in the “python” folder. </w:t>
      </w:r>
    </w:p>
    <w:p w14:paraId="260D70E6" w14:textId="77777777" w:rsidR="00564A6A" w:rsidRPr="00CE5E1C" w:rsidRDefault="00564A6A" w:rsidP="00143999"/>
    <w:sectPr w:rsidR="00564A6A" w:rsidRPr="00CE5E1C" w:rsidSect="00DC67C0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Lucida Grande">
    <w:charset w:val="00"/>
    <w:family w:val="swiss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9DB7FE9"/>
    <w:multiLevelType w:val="hybridMultilevel"/>
    <w:tmpl w:val="DB6077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5305A19"/>
    <w:multiLevelType w:val="multilevel"/>
    <w:tmpl w:val="4F68C27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7D934B1A"/>
    <w:multiLevelType w:val="multilevel"/>
    <w:tmpl w:val="B7F8455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 w16cid:durableId="1668052416">
    <w:abstractNumId w:val="2"/>
  </w:num>
  <w:num w:numId="2" w16cid:durableId="2042125165">
    <w:abstractNumId w:val="1"/>
  </w:num>
  <w:num w:numId="3" w16cid:durableId="167634708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embedSystemFont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E5E1C"/>
    <w:rsid w:val="00030C52"/>
    <w:rsid w:val="0003223B"/>
    <w:rsid w:val="00143999"/>
    <w:rsid w:val="00167F47"/>
    <w:rsid w:val="001C2920"/>
    <w:rsid w:val="001D0D22"/>
    <w:rsid w:val="001F2AD0"/>
    <w:rsid w:val="0023174A"/>
    <w:rsid w:val="00235B4B"/>
    <w:rsid w:val="002558D2"/>
    <w:rsid w:val="002A15F1"/>
    <w:rsid w:val="00381FB0"/>
    <w:rsid w:val="003E7F78"/>
    <w:rsid w:val="0043514F"/>
    <w:rsid w:val="0045557D"/>
    <w:rsid w:val="00475E68"/>
    <w:rsid w:val="0049787B"/>
    <w:rsid w:val="004C2B07"/>
    <w:rsid w:val="004C2D30"/>
    <w:rsid w:val="004E2791"/>
    <w:rsid w:val="0054393B"/>
    <w:rsid w:val="00564A6A"/>
    <w:rsid w:val="005D7979"/>
    <w:rsid w:val="00627826"/>
    <w:rsid w:val="00690862"/>
    <w:rsid w:val="006F0EC4"/>
    <w:rsid w:val="0073578C"/>
    <w:rsid w:val="008126FC"/>
    <w:rsid w:val="008263DB"/>
    <w:rsid w:val="00841385"/>
    <w:rsid w:val="008B1202"/>
    <w:rsid w:val="008C517E"/>
    <w:rsid w:val="00956DEF"/>
    <w:rsid w:val="00960E2F"/>
    <w:rsid w:val="00A05C82"/>
    <w:rsid w:val="00A57F66"/>
    <w:rsid w:val="00A90F08"/>
    <w:rsid w:val="00AB3626"/>
    <w:rsid w:val="00AE5475"/>
    <w:rsid w:val="00BC0A78"/>
    <w:rsid w:val="00C62252"/>
    <w:rsid w:val="00C762A0"/>
    <w:rsid w:val="00CE5E1C"/>
    <w:rsid w:val="00D14FD5"/>
    <w:rsid w:val="00D50088"/>
    <w:rsid w:val="00D54873"/>
    <w:rsid w:val="00DC67C0"/>
    <w:rsid w:val="00E4286B"/>
    <w:rsid w:val="00E97CDD"/>
    <w:rsid w:val="00EA22B6"/>
    <w:rsid w:val="00EB09D4"/>
    <w:rsid w:val="00ED1FF6"/>
    <w:rsid w:val="00EE005B"/>
    <w:rsid w:val="00F02E3B"/>
    <w:rsid w:val="00F5736D"/>
    <w:rsid w:val="00F65186"/>
    <w:rsid w:val="00F86F77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8"/>
    <o:shapelayout v:ext="edit">
      <o:idmap v:ext="edit" data="1"/>
    </o:shapelayout>
  </w:shapeDefaults>
  <w:decimalSymbol w:val="."/>
  <w:listSeparator w:val=","/>
  <w14:docId w14:val="26F78824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E5E1C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LightGrid-Accent11">
    <w:name w:val="Light Grid - Accent 11"/>
    <w:basedOn w:val="TableNormal"/>
    <w:uiPriority w:val="62"/>
    <w:rsid w:val="00CE5E1C"/>
    <w:rPr>
      <w:sz w:val="22"/>
      <w:szCs w:val="22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character" w:customStyle="1" w:styleId="Heading1Char">
    <w:name w:val="Heading 1 Char"/>
    <w:basedOn w:val="DefaultParagraphFont"/>
    <w:link w:val="Heading1"/>
    <w:uiPriority w:val="9"/>
    <w:rsid w:val="00CE5E1C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CE5E1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126F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126F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26FC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E8411F-D44B-4CC2-AA9D-450EDD504A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3</Pages>
  <Words>268</Words>
  <Characters>152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righam Young University</Company>
  <LinksUpToDate>false</LinksUpToDate>
  <CharactersWithSpaces>17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ndy Beard</dc:creator>
  <cp:keywords/>
  <cp:lastModifiedBy>James Usevitch</cp:lastModifiedBy>
  <cp:revision>22</cp:revision>
  <dcterms:created xsi:type="dcterms:W3CDTF">2011-11-30T19:20:00Z</dcterms:created>
  <dcterms:modified xsi:type="dcterms:W3CDTF">2024-12-13T06:06:00Z</dcterms:modified>
</cp:coreProperties>
</file>